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BDD004" w14:textId="5E2A638A" w:rsidR="006F277C" w:rsidRDefault="006F277C" w:rsidP="006F277C">
      <w:pPr>
        <w:spacing w:before="120" w:after="120" w:line="288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GIẢI BÀI TOÁN BẰNG CÁCH LẬP PHƯƠNG TRÌNH</w:t>
      </w:r>
    </w:p>
    <w:p w14:paraId="1B397C34" w14:textId="77777777" w:rsidR="006F277C" w:rsidRDefault="006F277C" w:rsidP="006F277C">
      <w:pPr>
        <w:spacing w:before="120" w:after="120" w:line="288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8116E73" w14:textId="6E1FD867" w:rsidR="006F277C" w:rsidRP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 w:cs="Times New Roman"/>
          <w:sz w:val="28"/>
          <w:szCs w:val="28"/>
        </w:rPr>
        <w:t xml:space="preserve">Một người đi xe máy từ A đến B với vận tốc trung bình 35km/h. Khi đi từ B trở về A người đó đi với vận tốc trung bình là 40km/h nên thời gian về ít hơn thời gian đi là 15 phút. Tính quãng đường AB? </w:t>
      </w:r>
    </w:p>
    <w:p w14:paraId="38D7E327" w14:textId="400347DB" w:rsidR="00AA67E4" w:rsidRP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6F277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 w:cs="Times New Roman"/>
          <w:sz w:val="28"/>
          <w:szCs w:val="28"/>
        </w:rPr>
        <w:t>Một người đi xe máy từ A đến B với vận tốc 40km/h. Đến B người đó làm việc trong 3 giờ rồi quay về A với vận tốc 30km/h. Biết thời gian tổng cộng hết 6 giờ 30 phút. Tính quãng đường AB?</w:t>
      </w:r>
    </w:p>
    <w:p w14:paraId="4B90A65F" w14:textId="66B753E2" w:rsidR="006F277C" w:rsidRP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6F277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/>
          <w:sz w:val="28"/>
          <w:szCs w:val="28"/>
        </w:rPr>
        <w:t>Một người đi từ A đến B với vận tốc 12km/h. Lúc từ B trở về A người ấy có việc phải đi theo đường khác dài hơn lúc đi 2,5km. Biết vận tốc lúc về là 15km/h và thời gian về ít hơn thời gian đi là 20 phút. Tính quãng đường AB lúc đi.</w:t>
      </w:r>
    </w:p>
    <w:p w14:paraId="3D87CF6F" w14:textId="58AF7103" w:rsidR="006F277C" w:rsidRP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6F277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/>
          <w:sz w:val="28"/>
          <w:szCs w:val="28"/>
        </w:rPr>
        <w:t>Một ngư</w:t>
      </w:r>
      <w:r w:rsidRPr="006F277C">
        <w:rPr>
          <w:rFonts w:ascii="Times New Roman" w:hAnsi="Times New Roman"/>
          <w:sz w:val="28"/>
          <w:szCs w:val="28"/>
        </w:rPr>
        <w:softHyphen/>
        <w:t>ời đi xe máy từ A đến B với vận tốc 40km/h. Khi từ B trở về A ngư</w:t>
      </w:r>
      <w:r w:rsidRPr="006F277C">
        <w:rPr>
          <w:rFonts w:ascii="Times New Roman" w:hAnsi="Times New Roman"/>
          <w:sz w:val="28"/>
          <w:szCs w:val="28"/>
        </w:rPr>
        <w:softHyphen/>
        <w:t>ời đó đã rẽ qua điểm C, vì vậy mà quãng đ</w:t>
      </w:r>
      <w:r w:rsidRPr="006F277C">
        <w:rPr>
          <w:rFonts w:ascii="Times New Roman" w:hAnsi="Times New Roman"/>
          <w:sz w:val="28"/>
          <w:szCs w:val="28"/>
        </w:rPr>
        <w:softHyphen/>
        <w:t>ường lúc về dài hơn quãng đ</w:t>
      </w:r>
      <w:r w:rsidRPr="006F277C">
        <w:rPr>
          <w:rFonts w:ascii="Times New Roman" w:hAnsi="Times New Roman"/>
          <w:sz w:val="28"/>
          <w:szCs w:val="28"/>
        </w:rPr>
        <w:softHyphen/>
        <w:t>ường lúc đi là 22 km. Mặc dù lúc về ng</w:t>
      </w:r>
      <w:r w:rsidRPr="006F277C">
        <w:rPr>
          <w:rFonts w:ascii="Times New Roman" w:hAnsi="Times New Roman"/>
          <w:sz w:val="28"/>
          <w:szCs w:val="28"/>
        </w:rPr>
        <w:softHyphen/>
        <w:t>ười đó đã đi nhanh hơn lúc đi là 5km/h như</w:t>
      </w:r>
      <w:r w:rsidRPr="006F277C">
        <w:rPr>
          <w:rFonts w:ascii="Times New Roman" w:hAnsi="Times New Roman"/>
          <w:sz w:val="28"/>
          <w:szCs w:val="28"/>
        </w:rPr>
        <w:softHyphen/>
        <w:t xml:space="preserve">ng thời gian về vẫn nhiều hơn thời gian đi là 6 phút. </w:t>
      </w:r>
      <w:r w:rsidRPr="006F277C">
        <w:rPr>
          <w:rFonts w:ascii="Times New Roman" w:hAnsi="Times New Roman"/>
          <w:sz w:val="28"/>
          <w:szCs w:val="28"/>
          <w:lang w:val="pt-BR"/>
        </w:rPr>
        <w:t>Tính độ dài quãng đ</w:t>
      </w:r>
      <w:r w:rsidRPr="006F277C">
        <w:rPr>
          <w:rFonts w:ascii="Times New Roman" w:hAnsi="Times New Roman"/>
          <w:sz w:val="28"/>
          <w:szCs w:val="28"/>
          <w:lang w:val="pt-BR"/>
        </w:rPr>
        <w:softHyphen/>
        <w:t>ường AB lúc đi?</w:t>
      </w:r>
    </w:p>
    <w:p w14:paraId="5EE44E6A" w14:textId="5EF59715" w:rsidR="006F277C" w:rsidRP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6F277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/>
          <w:sz w:val="28"/>
          <w:szCs w:val="28"/>
        </w:rPr>
        <w:t>Một xe máy đi từ A đến B với vận tốc 50km/h. Đến B người đó nghỉ 15 phút rồi quay về A với vận tốc 40km/h. Biết thời gian tổng cộng hết 2 giờ 30 phút. Tính quãng đường AB.</w:t>
      </w:r>
    </w:p>
    <w:p w14:paraId="6752ABA6" w14:textId="7AEB4896" w:rsid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F277C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6F277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77C">
        <w:rPr>
          <w:rFonts w:ascii="Times New Roman" w:hAnsi="Times New Roman"/>
          <w:sz w:val="28"/>
          <w:szCs w:val="28"/>
        </w:rPr>
        <w:t xml:space="preserve">Một người đi từ nhà lên huyện bằng xe đạp với vận tốc </w:t>
      </w:r>
      <w:r w:rsidRPr="006F277C">
        <w:rPr>
          <w:rFonts w:ascii="Times New Roman" w:hAnsi="Times New Roman"/>
          <w:b/>
          <w:sz w:val="28"/>
          <w:szCs w:val="28"/>
        </w:rPr>
        <w:t>12 km/h.</w:t>
      </w:r>
      <w:r w:rsidRPr="006F277C">
        <w:rPr>
          <w:rFonts w:ascii="Times New Roman" w:hAnsi="Times New Roman"/>
          <w:sz w:val="28"/>
          <w:szCs w:val="28"/>
        </w:rPr>
        <w:t xml:space="preserve"> Đến huyện người đó làm việc </w:t>
      </w:r>
      <w:r w:rsidRPr="006F277C">
        <w:rPr>
          <w:rFonts w:ascii="Times New Roman" w:hAnsi="Times New Roman"/>
          <w:b/>
          <w:sz w:val="28"/>
          <w:szCs w:val="28"/>
        </w:rPr>
        <w:t>30 phút</w:t>
      </w:r>
      <w:r w:rsidRPr="006F277C">
        <w:rPr>
          <w:rFonts w:ascii="Times New Roman" w:hAnsi="Times New Roman"/>
          <w:sz w:val="28"/>
          <w:szCs w:val="28"/>
        </w:rPr>
        <w:t xml:space="preserve"> rồi quay về nhà ( bằng con đường đã đi ) với vận tốc </w:t>
      </w:r>
      <w:r w:rsidRPr="006F277C">
        <w:rPr>
          <w:rFonts w:ascii="Times New Roman" w:hAnsi="Times New Roman"/>
          <w:b/>
          <w:sz w:val="28"/>
          <w:szCs w:val="28"/>
        </w:rPr>
        <w:t>8 km/h</w:t>
      </w:r>
      <w:r w:rsidRPr="006F277C">
        <w:rPr>
          <w:rFonts w:ascii="Times New Roman" w:hAnsi="Times New Roman"/>
          <w:sz w:val="28"/>
          <w:szCs w:val="28"/>
        </w:rPr>
        <w:t xml:space="preserve">. Biết thời gian tổng cộng là </w:t>
      </w:r>
      <w:r w:rsidRPr="006F277C">
        <w:rPr>
          <w:rFonts w:ascii="Times New Roman" w:hAnsi="Times New Roman"/>
          <w:b/>
          <w:sz w:val="28"/>
          <w:szCs w:val="28"/>
        </w:rPr>
        <w:t>4h30phút</w:t>
      </w:r>
      <w:r w:rsidRPr="006F277C">
        <w:rPr>
          <w:rFonts w:ascii="Times New Roman" w:hAnsi="Times New Roman"/>
          <w:sz w:val="28"/>
          <w:szCs w:val="28"/>
        </w:rPr>
        <w:t>. Tính quãng đường từ nhà lên huyện.</w:t>
      </w:r>
    </w:p>
    <w:p w14:paraId="2F4C8BB1" w14:textId="77777777" w:rsidR="006F277C" w:rsidRDefault="006F277C" w:rsidP="006F277C">
      <w:pPr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14:paraId="248125EA" w14:textId="6C0FC344" w:rsidR="006F277C" w:rsidRDefault="006F277C" w:rsidP="006F277C">
      <w:pPr>
        <w:spacing w:before="120" w:after="120" w:line="288" w:lineRule="auto"/>
        <w:ind w:firstLine="720"/>
        <w:jc w:val="center"/>
        <w:rPr>
          <w:rFonts w:ascii="Times New Roman" w:hAnsi="Times New Roman"/>
          <w:b/>
          <w:bCs/>
          <w:sz w:val="28"/>
          <w:szCs w:val="28"/>
        </w:rPr>
      </w:pPr>
      <w:r w:rsidRPr="006F277C">
        <w:rPr>
          <w:rFonts w:ascii="Times New Roman" w:hAnsi="Times New Roman"/>
          <w:b/>
          <w:bCs/>
          <w:sz w:val="28"/>
          <w:szCs w:val="28"/>
        </w:rPr>
        <w:t>Chúc các con làm bài tốt!</w:t>
      </w:r>
    </w:p>
    <w:p w14:paraId="33C2F0D4" w14:textId="77777777" w:rsidR="006F277C" w:rsidRDefault="006F277C" w:rsidP="006F277C">
      <w:pPr>
        <w:spacing w:before="120" w:after="120" w:line="288" w:lineRule="auto"/>
        <w:ind w:firstLine="720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2B7AB833" w14:textId="584FD462" w:rsidR="00647549" w:rsidRDefault="006F277C" w:rsidP="006F277C">
      <w:pPr>
        <w:spacing w:before="120" w:after="120" w:line="288" w:lineRule="auto"/>
        <w:rPr>
          <w:rFonts w:ascii="Times New Roman" w:hAnsi="Times New Roman"/>
          <w:i/>
          <w:iCs/>
          <w:sz w:val="28"/>
          <w:szCs w:val="28"/>
        </w:rPr>
      </w:pPr>
      <w:r w:rsidRPr="006F277C">
        <w:rPr>
          <w:rFonts w:ascii="Times New Roman" w:hAnsi="Times New Roman"/>
          <w:i/>
          <w:iCs/>
          <w:sz w:val="28"/>
          <w:szCs w:val="28"/>
        </w:rPr>
        <w:t>Yêu cầu HS làm vào vở, để GV chữa.</w:t>
      </w:r>
    </w:p>
    <w:p w14:paraId="37047761" w14:textId="77777777" w:rsidR="00647549" w:rsidRDefault="00647549" w:rsidP="00647549">
      <w:pPr>
        <w:jc w:val="both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br w:type="page"/>
      </w:r>
    </w:p>
    <w:p w14:paraId="38132E9E" w14:textId="77777777" w:rsidR="00647549" w:rsidRDefault="00647549" w:rsidP="00647549">
      <w:pPr>
        <w:spacing w:before="120" w:after="120" w:line="288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GIẢI BÀI TOÁN BẰNG CÁCH LẬP PHƯƠNG TRÌNH</w:t>
      </w:r>
    </w:p>
    <w:p w14:paraId="4A36EC47" w14:textId="77777777" w:rsidR="00647549" w:rsidRDefault="00647549" w:rsidP="00647549">
      <w:pPr>
        <w:jc w:val="both"/>
        <w:rPr>
          <w:rFonts w:ascii="Times New Roman" w:hAnsi="Times New Roman"/>
          <w:i/>
          <w:iCs/>
          <w:sz w:val="28"/>
          <w:szCs w:val="28"/>
        </w:rPr>
      </w:pPr>
    </w:p>
    <w:p w14:paraId="75DBA686" w14:textId="44E8259E" w:rsidR="00AC5639" w:rsidRPr="00A5724B" w:rsidRDefault="00647549" w:rsidP="00A5724B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>Bài 1:</w:t>
      </w:r>
      <w:r w:rsidRPr="00A57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Quãng đường AB dài 50km, một người đi xe đạp từ A đến B với vận tốc và thời gian nhất định. Sau khi đã đi được </w:t>
      </w:r>
      <w:r w:rsidR="00A5724B" w:rsidRPr="00A5724B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7C699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9pt" o:ole="">
            <v:imagedata r:id="rId5" o:title=""/>
          </v:shape>
          <o:OLEObject Type="Embed" ProgID="Equation.DSMT4" ShapeID="_x0000_i1025" DrawAspect="Content" ObjectID="_1648665474" r:id="rId6"/>
        </w:object>
      </w: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>quãng đường, người đó dừng lại nghỉ 60 phút. Nên để đến B đúng thời gian đã định người đó tăng vận tốc thêm 5km/h trên quãng đường còn lại. Tính vận tốc dự định của người đó.</w:t>
      </w:r>
    </w:p>
    <w:p w14:paraId="20572E6E" w14:textId="16524D0E" w:rsidR="00FC7683" w:rsidRPr="00A5724B" w:rsidRDefault="00647549" w:rsidP="00647549">
      <w:pPr>
        <w:tabs>
          <w:tab w:val="left" w:pos="426"/>
        </w:tabs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ài 2: Một người đi xe </w:t>
      </w:r>
      <w:r w:rsidR="00FC7683"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ừ A đến B dài 120km với vận tốc và thời gian nhất định. Sau khi đã đi được </w:t>
      </w:r>
      <w:r w:rsidR="00FC7683" w:rsidRPr="00A5724B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7AA357E4">
          <v:shape id="_x0000_i1026" type="#_x0000_t75" style="width:14.25pt;height:39pt" o:ole="">
            <v:imagedata r:id="rId7" o:title=""/>
          </v:shape>
          <o:OLEObject Type="Embed" ProgID="Equation.DSMT4" ShapeID="_x0000_i1026" DrawAspect="Content" ObjectID="_1648665475" r:id="rId8"/>
        </w:object>
      </w: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>quãng đường, định người đó tăng vận tốc thêm 10km/h trên quãng đường còn lại. Tính vận tốc dự định của người đó, biết rằng người đó đến B sớm hơn dự định 24 phút.</w:t>
      </w:r>
    </w:p>
    <w:p w14:paraId="5956F431" w14:textId="533556CF" w:rsidR="00DA108B" w:rsidRPr="00A5724B" w:rsidRDefault="00DA108B" w:rsidP="00647549">
      <w:pPr>
        <w:tabs>
          <w:tab w:val="left" w:pos="426"/>
        </w:tabs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647549"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ài 3: Một ô tô đi từ A đến B với vận tốc 50 km/h. Sau khi được </w:t>
      </w:r>
      <w:r w:rsidR="00647549" w:rsidRPr="00A5724B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676FB28C">
          <v:shape id="_x0000_i1027" type="#_x0000_t75" style="width:11.25pt;height:31.5pt" o:ole="">
            <v:imagedata r:id="rId7" o:title=""/>
          </v:shape>
          <o:OLEObject Type="Embed" ProgID="Equation.DSMT4" ShapeID="_x0000_i1027" DrawAspect="Content" ObjectID="_1648665476" r:id="rId9"/>
        </w:object>
      </w:r>
      <w:r w:rsidR="00647549"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>quãng đường với vận tốc đó, vì trời mưa đường khó đi nên người lái xe phải giảm vận tốc mỗi giờ 10km trên quãng đường còn lại. Do đó ô tô đến B chậm hơn 15 phút so với dự định. Tính quãng đường AB và thời gian dự định.</w:t>
      </w:r>
    </w:p>
    <w:p w14:paraId="5833C791" w14:textId="72F4841F" w:rsidR="00647549" w:rsidRPr="00A5724B" w:rsidRDefault="00647549" w:rsidP="00647549">
      <w:pPr>
        <w:tabs>
          <w:tab w:val="left" w:pos="426"/>
        </w:tabs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5724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ài 4: Một người đi từ A đến B dài 200km với vận tốc dự định. Sau khi đi được 2/5 quãng đường người đó giảm vận tốc đi 10km/h vì trời mưa nên đến B muộn hơn dự định 1h. Tính vận tốc dự định?</w:t>
      </w:r>
    </w:p>
    <w:p w14:paraId="180557F1" w14:textId="77777777" w:rsidR="00647549" w:rsidRPr="00A5724B" w:rsidRDefault="00647549" w:rsidP="00647549">
      <w:pPr>
        <w:spacing w:before="120" w:after="120" w:line="288" w:lineRule="auto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00B81AF" w14:textId="77777777" w:rsidR="00647549" w:rsidRPr="00A5724B" w:rsidRDefault="00647549" w:rsidP="00647549">
      <w:pPr>
        <w:spacing w:before="120" w:after="120" w:line="288" w:lineRule="auto"/>
        <w:ind w:firstLine="720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A5724B">
        <w:rPr>
          <w:rFonts w:ascii="Times New Roman" w:hAnsi="Times New Roman"/>
          <w:color w:val="000000" w:themeColor="text1"/>
          <w:sz w:val="28"/>
          <w:szCs w:val="28"/>
        </w:rPr>
        <w:t>Chúc các con làm bài tốt!</w:t>
      </w:r>
    </w:p>
    <w:p w14:paraId="747AD4D6" w14:textId="77777777" w:rsidR="00647549" w:rsidRPr="00A5724B" w:rsidRDefault="00647549" w:rsidP="00647549">
      <w:pPr>
        <w:spacing w:before="120" w:after="120" w:line="288" w:lineRule="auto"/>
        <w:ind w:firstLine="720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14:paraId="274413C6" w14:textId="77777777" w:rsidR="00647549" w:rsidRPr="00A5724B" w:rsidRDefault="00647549" w:rsidP="00647549">
      <w:pPr>
        <w:spacing w:before="120" w:after="120" w:line="288" w:lineRule="auto"/>
        <w:rPr>
          <w:rFonts w:ascii="Times New Roman" w:hAnsi="Times New Roman"/>
          <w:i/>
          <w:iCs/>
          <w:color w:val="000000" w:themeColor="text1"/>
          <w:sz w:val="28"/>
          <w:szCs w:val="28"/>
        </w:rPr>
      </w:pPr>
      <w:r w:rsidRPr="00A5724B">
        <w:rPr>
          <w:rFonts w:ascii="Times New Roman" w:hAnsi="Times New Roman"/>
          <w:i/>
          <w:iCs/>
          <w:color w:val="000000" w:themeColor="text1"/>
          <w:sz w:val="28"/>
          <w:szCs w:val="28"/>
        </w:rPr>
        <w:t>Yêu cầu HS làm vào vở, để GV chữa.</w:t>
      </w:r>
    </w:p>
    <w:p w14:paraId="4EF9982D" w14:textId="77777777" w:rsidR="006F277C" w:rsidRPr="006F277C" w:rsidRDefault="006F277C" w:rsidP="006F277C">
      <w:pPr>
        <w:spacing w:before="120" w:after="120" w:line="288" w:lineRule="auto"/>
        <w:rPr>
          <w:i/>
          <w:iCs/>
          <w:sz w:val="28"/>
          <w:szCs w:val="28"/>
        </w:rPr>
      </w:pPr>
    </w:p>
    <w:sectPr w:rsidR="006F277C" w:rsidRPr="006F277C" w:rsidSect="006F277C">
      <w:pgSz w:w="12240" w:h="15840"/>
      <w:pgMar w:top="851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144280"/>
    <w:multiLevelType w:val="hybridMultilevel"/>
    <w:tmpl w:val="8A3238CA"/>
    <w:lvl w:ilvl="0" w:tplc="129AEA5E">
      <w:start w:val="1"/>
      <w:numFmt w:val="decimal"/>
      <w:lvlText w:val="%1."/>
      <w:lvlJc w:val="left"/>
      <w:pPr>
        <w:ind w:left="720" w:hanging="360"/>
      </w:pPr>
      <w:rPr>
        <w:b/>
        <w:color w:val="FF0000"/>
        <w:sz w:val="20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277C"/>
    <w:rsid w:val="000008E2"/>
    <w:rsid w:val="001B6AF8"/>
    <w:rsid w:val="00494AB9"/>
    <w:rsid w:val="00647549"/>
    <w:rsid w:val="006F277C"/>
    <w:rsid w:val="00720B97"/>
    <w:rsid w:val="00843533"/>
    <w:rsid w:val="008A4E0A"/>
    <w:rsid w:val="00A5724B"/>
    <w:rsid w:val="00A74D88"/>
    <w:rsid w:val="00AA67E4"/>
    <w:rsid w:val="00AC5639"/>
    <w:rsid w:val="00B5673C"/>
    <w:rsid w:val="00C62470"/>
    <w:rsid w:val="00DA108B"/>
    <w:rsid w:val="00FC76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9CB074"/>
  <w15:chartTrackingRefBased/>
  <w15:docId w15:val="{BE92A475-565B-4F0D-A42E-2C650A1CB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27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49"/>
    <w:pPr>
      <w:spacing w:after="0" w:line="240" w:lineRule="auto"/>
      <w:ind w:left="720"/>
      <w:contextualSpacing/>
    </w:pPr>
    <w:rPr>
      <w:rFonts w:ascii="Times New Roman" w:hAnsi="Times New Roman" w:cs="Times New Roman"/>
      <w:lang w:val="en-GB"/>
    </w:rPr>
  </w:style>
  <w:style w:type="table" w:styleId="TableGrid">
    <w:name w:val="Table Grid"/>
    <w:basedOn w:val="TableNormal"/>
    <w:uiPriority w:val="39"/>
    <w:rsid w:val="000008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403</Words>
  <Characters>230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4</cp:revision>
  <dcterms:created xsi:type="dcterms:W3CDTF">2020-04-13T14:46:00Z</dcterms:created>
  <dcterms:modified xsi:type="dcterms:W3CDTF">2020-04-1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